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7FCE" w:rsidRDefault="00A77FCE" w:rsidP="00A77FCE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Expert ID/Name: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Nstructive</w:t>
      </w:r>
      <w:bookmarkStart w:id="0" w:name="_GoBack"/>
      <w:bookmarkEnd w:id="0"/>
      <w:proofErr w:type="spellEnd"/>
    </w:p>
    <w:p w:rsidR="00A77FCE" w:rsidRDefault="008F5E53" w:rsidP="00A77FCE">
      <w:pPr>
        <w:rPr>
          <w:rFonts w:asciiTheme="majorBidi" w:hAnsiTheme="majorBidi" w:cstheme="majorBidi"/>
          <w:b/>
          <w:bCs/>
          <w:noProof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Date: 04</w:t>
      </w:r>
      <w:r w:rsidR="00A77FCE">
        <w:rPr>
          <w:rFonts w:asciiTheme="majorBidi" w:hAnsiTheme="majorBidi" w:cstheme="majorBidi"/>
          <w:b/>
          <w:bCs/>
          <w:sz w:val="24"/>
          <w:szCs w:val="24"/>
        </w:rPr>
        <w:t>-Nov-2020</w:t>
      </w:r>
    </w:p>
    <w:p w:rsidR="00A77FCE" w:rsidRDefault="00A77FCE" w:rsidP="00A77FCE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inline distT="0" distB="0" distL="0" distR="0">
            <wp:extent cx="2952750" cy="409575"/>
            <wp:effectExtent l="19050" t="0" r="0" b="0"/>
            <wp:docPr id="9" name="Picture 9" descr="C:\Users\chari\Desktop\q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chari\Desktop\q5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7FCE" w:rsidRPr="00554CD3" w:rsidRDefault="00A77FCE" w:rsidP="00A77FCE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77FCE" w:rsidRPr="00A732F9" w:rsidTr="00D97A8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77FCE" w:rsidRPr="00A732F9" w:rsidRDefault="00A77FCE" w:rsidP="00D97A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A732F9">
              <w:rPr>
                <w:rFonts w:asciiTheme="majorBidi" w:hAnsiTheme="majorBidi" w:cstheme="majorBidi"/>
                <w:sz w:val="24"/>
                <w:szCs w:val="24"/>
              </w:rPr>
              <w:t>MCQ Type Answers</w:t>
            </w:r>
          </w:p>
        </w:tc>
      </w:tr>
    </w:tbl>
    <w:p w:rsidR="00A77FCE" w:rsidRPr="00A732F9" w:rsidRDefault="001B48AA" w:rsidP="00A77FCE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A77FCE" w:rsidRPr="00A732F9" w:rsidTr="00D97A84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77FCE" w:rsidRDefault="00A77FCE" w:rsidP="00D97A84">
            <w:pPr>
              <w:widowControl w:val="0"/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A732F9">
              <w:rPr>
                <w:rFonts w:asciiTheme="majorBidi" w:hAnsiTheme="majorBidi" w:cstheme="majorBidi"/>
                <w:sz w:val="24"/>
                <w:szCs w:val="24"/>
              </w:rPr>
              <w:t>Choices</w:t>
            </w:r>
          </w:p>
          <w:p w:rsidR="00A77FCE" w:rsidRPr="00A77FCE" w:rsidRDefault="00A77FCE" w:rsidP="00D97A84">
            <w:pPr>
              <w:pStyle w:val="ListParagraph"/>
              <w:widowControl w:val="0"/>
              <w:numPr>
                <w:ilvl w:val="0"/>
                <w:numId w:val="1"/>
              </w:num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D97A84">
              <w:rPr>
                <w:position w:val="-24"/>
              </w:rPr>
              <w:object w:dxaOrig="10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53.25pt;height:30.75pt" o:ole="">
                  <v:imagedata r:id="rId6" o:title=""/>
                </v:shape>
                <o:OLEObject Type="Embed" ProgID="Equation.DSMT4" ShapeID="_x0000_i1031" DrawAspect="Content" ObjectID="_1669379842" r:id="rId7"/>
              </w:object>
            </w:r>
          </w:p>
          <w:p w:rsidR="00A77FCE" w:rsidRPr="00A77FCE" w:rsidRDefault="00A77FCE" w:rsidP="00D97A84">
            <w:pPr>
              <w:pStyle w:val="ListParagraph"/>
              <w:widowControl w:val="0"/>
              <w:numPr>
                <w:ilvl w:val="0"/>
                <w:numId w:val="1"/>
              </w:num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D97A84">
              <w:rPr>
                <w:position w:val="-24"/>
              </w:rPr>
              <w:object w:dxaOrig="1219" w:dyaOrig="620">
                <v:shape id="_x0000_i1032" type="#_x0000_t75" style="width:60.75pt;height:30.75pt" o:ole="">
                  <v:imagedata r:id="rId8" o:title=""/>
                </v:shape>
                <o:OLEObject Type="Embed" ProgID="Equation.DSMT4" ShapeID="_x0000_i1032" DrawAspect="Content" ObjectID="_1669379843" r:id="rId9"/>
              </w:object>
            </w:r>
          </w:p>
          <w:p w:rsidR="00A77FCE" w:rsidRPr="00A77FCE" w:rsidRDefault="00A77FCE" w:rsidP="00D97A84">
            <w:pPr>
              <w:pStyle w:val="ListParagraph"/>
              <w:widowControl w:val="0"/>
              <w:numPr>
                <w:ilvl w:val="0"/>
                <w:numId w:val="1"/>
              </w:num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D97A84">
              <w:rPr>
                <w:position w:val="-24"/>
              </w:rPr>
              <w:object w:dxaOrig="1219" w:dyaOrig="620">
                <v:shape id="_x0000_i1033" type="#_x0000_t75" style="width:60.75pt;height:30.75pt" o:ole="">
                  <v:imagedata r:id="rId10" o:title=""/>
                </v:shape>
                <o:OLEObject Type="Embed" ProgID="Equation.DSMT4" ShapeID="_x0000_i1033" DrawAspect="Content" ObjectID="_1669379844" r:id="rId11"/>
              </w:object>
            </w:r>
          </w:p>
          <w:p w:rsidR="00A77FCE" w:rsidRPr="00A732F9" w:rsidRDefault="00A77FCE" w:rsidP="00D97A84">
            <w:pPr>
              <w:pStyle w:val="ListParagraph"/>
              <w:widowControl w:val="0"/>
              <w:numPr>
                <w:ilvl w:val="0"/>
                <w:numId w:val="1"/>
              </w:num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D97A84">
              <w:rPr>
                <w:position w:val="-24"/>
              </w:rPr>
              <w:object w:dxaOrig="1200" w:dyaOrig="620">
                <v:shape id="_x0000_i1034" type="#_x0000_t75" style="width:60pt;height:30.75pt" o:ole="">
                  <v:imagedata r:id="rId12" o:title=""/>
                </v:shape>
                <o:OLEObject Type="Embed" ProgID="Equation.DSMT4" ShapeID="_x0000_i1034" DrawAspect="Content" ObjectID="_1669379845" r:id="rId13"/>
              </w:object>
            </w:r>
          </w:p>
        </w:tc>
      </w:tr>
      <w:tr w:rsidR="00A77FCE" w:rsidTr="00D97A84">
        <w:tc>
          <w:tcPr>
            <w:tcW w:w="93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B48AA" w:rsidRPr="00602AC9" w:rsidRDefault="001B48AA" w:rsidP="001B48AA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Given: The equation of all circles having their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centre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 at origin.</w:t>
            </w:r>
          </w:p>
          <w:p w:rsidR="001B48AA" w:rsidRDefault="001B48AA" w:rsidP="001B48AA">
            <w:pPr>
              <w:widowControl w:val="0"/>
              <w:rPr>
                <w:position w:val="-10"/>
              </w:rPr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\determine\prove: 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Form the </w: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differential equation</w:t>
            </w: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 of</w:t>
            </w:r>
            <w:r w:rsidRPr="00BF4667">
              <w:rPr>
                <w:position w:val="-10"/>
              </w:rPr>
              <w:object w:dxaOrig="2280" w:dyaOrig="320">
                <v:shape id="_x0000_i1025" type="#_x0000_t75" style="width:114pt;height:15.75pt" o:ole="">
                  <v:imagedata r:id="rId14" o:title=""/>
                </v:shape>
                <o:OLEObject Type="Embed" ProgID="Equation.DSMT4" ShapeID="_x0000_i1025" DrawAspect="Content" ObjectID="_1669379846" r:id="rId15"/>
              </w:object>
            </w:r>
          </w:p>
          <w:p w:rsidR="001B48AA" w:rsidRDefault="001B48AA" w:rsidP="001B48AA">
            <w:pPr>
              <w:widowControl w:val="0"/>
              <w:rPr>
                <w:position w:val="-10"/>
              </w:rPr>
            </w:pPr>
            <w:r>
              <w:rPr>
                <w:position w:val="-10"/>
              </w:rPr>
              <w:t xml:space="preserve">Explanation:  </w:t>
            </w:r>
          </w:p>
          <w:p w:rsidR="001B48AA" w:rsidRDefault="001B48AA" w:rsidP="001B48AA">
            <w:pPr>
              <w:widowControl w:val="0"/>
              <w:rPr>
                <w:position w:val="-10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Equation of family of circle having their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centres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at the origin </w:t>
            </w:r>
            <w:proofErr w:type="gramStart"/>
            <w:r>
              <w:rPr>
                <w:rFonts w:asciiTheme="majorBidi" w:hAnsiTheme="majorBidi" w:cstheme="majorBidi"/>
                <w:sz w:val="24"/>
                <w:szCs w:val="24"/>
              </w:rPr>
              <w:t xml:space="preserve">is </w:t>
            </w:r>
            <w:proofErr w:type="gramEnd"/>
            <w:r w:rsidRPr="00D97A84">
              <w:rPr>
                <w:position w:val="-10"/>
              </w:rPr>
              <w:object w:dxaOrig="1200" w:dyaOrig="360">
                <v:shape id="_x0000_i1027" type="#_x0000_t75" style="width:60pt;height:18pt" o:ole="">
                  <v:imagedata r:id="rId16" o:title=""/>
                </v:shape>
                <o:OLEObject Type="Embed" ProgID="Equation.DSMT4" ShapeID="_x0000_i1027" DrawAspect="Content" ObjectID="_1669379847" r:id="rId17"/>
              </w:object>
            </w:r>
            <w:r>
              <w:t>.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1B48AA" w:rsidRPr="00602AC9" w:rsidTr="001B48AA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B48AA" w:rsidRPr="00602AC9" w:rsidRDefault="001B48AA" w:rsidP="009F4B9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B48AA" w:rsidRPr="00602AC9" w:rsidRDefault="001B48AA" w:rsidP="001B48AA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Differentiate the differential equation</w:t>
                  </w:r>
                  <w:r w:rsidRPr="00D97A84">
                    <w:rPr>
                      <w:position w:val="-10"/>
                    </w:rPr>
                    <w:object w:dxaOrig="1200" w:dyaOrig="360">
                      <v:shape id="_x0000_i1028" type="#_x0000_t75" style="width:60pt;height:18pt" o:ole="">
                        <v:imagedata r:id="rId16" o:title=""/>
                      </v:shape>
                      <o:OLEObject Type="Embed" ProgID="Equation.DSMT4" ShapeID="_x0000_i1028" DrawAspect="Content" ObjectID="_1669379848" r:id="rId18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 with respect to “</w:t>
                  </w:r>
                  <w:r w:rsidRPr="00602AC9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  <w:highlight w:val="white"/>
                    </w:rPr>
                    <w:object w:dxaOrig="200" w:dyaOrig="220">
                      <v:shape id="_x0000_i1026" type="#_x0000_t75" style="width:10.5pt;height:11.25pt" o:ole="">
                        <v:imagedata r:id="rId19" o:title=""/>
                      </v:shape>
                      <o:OLEObject Type="Embed" ProgID="Equation.DSMT4" ShapeID="_x0000_i1026" DrawAspect="Content" ObjectID="_1669379849" r:id="rId20"/>
                    </w:object>
                  </w: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 ”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.</w:t>
                  </w:r>
                </w:p>
              </w:tc>
            </w:tr>
            <w:tr w:rsidR="001B48AA" w:rsidRPr="00602AC9" w:rsidTr="001B48AA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B48AA" w:rsidRPr="00602AC9" w:rsidRDefault="001B48AA" w:rsidP="009F4B9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1B48AA" w:rsidRDefault="001B48AA" w:rsidP="009F4B94">
                  <w:pPr>
                    <w:widowControl w:val="0"/>
                    <w:rPr>
                      <w:position w:val="-10"/>
                    </w:rPr>
                  </w:pPr>
                  <w:r>
                    <w:rPr>
                      <w:position w:val="-10"/>
                    </w:rPr>
                    <w:t xml:space="preserve">       </w:t>
                  </w:r>
                  <w:r w:rsidRPr="00D97A84">
                    <w:rPr>
                      <w:position w:val="-10"/>
                    </w:rPr>
                    <w:object w:dxaOrig="1200" w:dyaOrig="360">
                      <v:shape id="_x0000_i1029" type="#_x0000_t75" style="width:60pt;height:18pt" o:ole="">
                        <v:imagedata r:id="rId16" o:title=""/>
                      </v:shape>
                      <o:OLEObject Type="Embed" ProgID="Equation.DSMT4" ShapeID="_x0000_i1029" DrawAspect="Content" ObjectID="_1669379850" r:id="rId21"/>
                    </w:object>
                  </w:r>
                </w:p>
                <w:p w:rsidR="001B48AA" w:rsidRPr="00602AC9" w:rsidRDefault="001B48AA" w:rsidP="009F4B94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D97A84">
                    <w:rPr>
                      <w:position w:val="-58"/>
                    </w:rPr>
                    <w:object w:dxaOrig="1460" w:dyaOrig="1280">
                      <v:shape id="_x0000_i1030" type="#_x0000_t75" style="width:72.75pt;height:63.75pt" o:ole="">
                        <v:imagedata r:id="rId22" o:title=""/>
                      </v:shape>
                      <o:OLEObject Type="Embed" ProgID="Equation.DSMT4" ShapeID="_x0000_i1030" DrawAspect="Content" ObjectID="_1669379851" r:id="rId23"/>
                    </w:object>
                  </w:r>
                </w:p>
              </w:tc>
            </w:tr>
          </w:tbl>
          <w:p w:rsidR="001B48AA" w:rsidRDefault="001B48AA" w:rsidP="001B48AA">
            <w:pPr>
              <w:widowControl w:val="0"/>
              <w:rPr>
                <w:position w:val="-10"/>
              </w:rPr>
            </w:pPr>
            <w:r>
              <w:rPr>
                <w:position w:val="-10"/>
              </w:rPr>
              <w:t>.</w:t>
            </w:r>
          </w:p>
          <w:p w:rsidR="001B48AA" w:rsidRPr="00A732F9" w:rsidRDefault="001B48AA" w:rsidP="001B48AA">
            <w:pPr>
              <w:widowControl w:val="0"/>
              <w:rPr>
                <w:rFonts w:asciiTheme="majorBidi" w:hAnsiTheme="majorBidi" w:cstheme="majorBidi"/>
                <w:sz w:val="24"/>
                <w:szCs w:val="24"/>
              </w:rPr>
            </w:pPr>
            <w:r w:rsidRPr="00A732F9">
              <w:rPr>
                <w:rFonts w:asciiTheme="majorBidi" w:hAnsiTheme="majorBidi" w:cstheme="majorBidi"/>
                <w:sz w:val="24"/>
                <w:szCs w:val="24"/>
              </w:rPr>
              <w:lastRenderedPageBreak/>
              <w:t>Final Answer</w:t>
            </w:r>
          </w:p>
          <w:p w:rsidR="00A77FCE" w:rsidRDefault="001B48AA" w:rsidP="001B48AA">
            <w:pPr>
              <w:widowControl w:val="0"/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Option-(b) is correct.</w:t>
            </w:r>
          </w:p>
        </w:tc>
      </w:tr>
    </w:tbl>
    <w:p w:rsidR="005F41E2" w:rsidRDefault="005F41E2" w:rsidP="001B48AA"/>
    <w:sectPr w:rsidR="005F41E2" w:rsidSect="00F2792A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9F279E"/>
    <w:multiLevelType w:val="hybridMultilevel"/>
    <w:tmpl w:val="6D003B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56461F"/>
    <w:rsid w:val="00114847"/>
    <w:rsid w:val="001B48AA"/>
    <w:rsid w:val="004D75A4"/>
    <w:rsid w:val="0056461F"/>
    <w:rsid w:val="005F41E2"/>
    <w:rsid w:val="00672828"/>
    <w:rsid w:val="00736540"/>
    <w:rsid w:val="008F5E53"/>
    <w:rsid w:val="00A77F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654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77FC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77F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7FC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103</Words>
  <Characters>59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6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i krishna</dc:creator>
  <cp:lastModifiedBy>Hari krishna</cp:lastModifiedBy>
  <cp:revision>5</cp:revision>
  <dcterms:created xsi:type="dcterms:W3CDTF">2020-11-03T10:36:00Z</dcterms:created>
  <dcterms:modified xsi:type="dcterms:W3CDTF">2020-12-13T10:20:00Z</dcterms:modified>
</cp:coreProperties>
</file>